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E10BF52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2585700</wp:posOffset>
            </wp:positionV>
            <wp:extent cx="317500" cy="469900"/>
            <wp:effectExtent l="0" t="0" r="6350" b="635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永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数学试卷</w:t>
      </w:r>
    </w:p>
    <w:p w14:paraId="35BA525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温馨提示：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、本试卷包括试题卷和答题卡．考生作答时，选择题和非选择题均须作答在答题卡上，在本试卷上作答无效．考生在答题卡上按答题卡中注意事项的要求答题．</w:t>
      </w:r>
    </w:p>
    <w:p w14:paraId="79FDEB4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、考试结束后，将本试卷和答题卡一并交回．</w:t>
      </w:r>
    </w:p>
    <w:p w14:paraId="6C72BD6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、本试题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如有缺页，请申明．</w:t>
      </w:r>
    </w:p>
    <w:p w14:paraId="7D042E3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、本试题卷共三道大题，</w:t>
      </w:r>
      <w:r>
        <w:rPr>
          <w:rFonts w:eastAsia="Times New Roman" w:cs="Times New Roman"/>
          <w:b/>
          <w:sz w:val="24"/>
        </w:rPr>
        <w:t>26</w:t>
      </w:r>
      <w:r>
        <w:rPr>
          <w:rFonts w:ascii="宋体" w:hAnsi="宋体"/>
          <w:b/>
          <w:sz w:val="24"/>
        </w:rPr>
        <w:t>个小题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621EC10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个小题只有一个正确选项，请将正确的选项填涂到答题卡上）</w:t>
      </w:r>
    </w:p>
    <w:p w14:paraId="338FFA8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，数轴上点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" o:title="eqId2a30f3a8b673cc28bd90c50cf1a352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对应的实数是（　　　）</w:t>
      </w:r>
    </w:p>
    <w:p w14:paraId="5BD1A623">
      <w:pPr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2886075" cy="5524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 w14:paraId="6B71BE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5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7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0F4AAB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多边形具有稳定性的是（　　　）</w:t>
      </w:r>
    </w:p>
    <w:p w14:paraId="315AEC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352550" cy="12858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85850" cy="1123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0150" cy="10572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38250" cy="10001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D28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剪纸是我国具有独特艺术风格的民间艺术，反映了劳动人民对现实生活的深刻感悟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剪纸图形中，是中心对称图形的有（　　　）</w:t>
      </w:r>
    </w:p>
    <w:p w14:paraId="2EB4FF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19625" cy="10572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2070294">
      <w:pPr>
        <w:spacing w:line="360" w:lineRule="auto"/>
        <w:ind w:firstLine="84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　　　　　②　　　　　　　　　　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③　　　　　　　　　　④</w:t>
      </w:r>
    </w:p>
    <w:p w14:paraId="6C6A9F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②③④</w:t>
      </w:r>
    </w:p>
    <w:p w14:paraId="0DF2A0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水州市大力发展“绿色养殖”，单生猪养殖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共出栏</w:t>
      </w:r>
      <w:r>
        <w:rPr>
          <w:rFonts w:eastAsia="Times New Roman" w:cs="Times New Roman"/>
          <w:color w:val="000000"/>
        </w:rPr>
        <w:t>7791000</w:t>
      </w:r>
      <w:r>
        <w:rPr>
          <w:rFonts w:ascii="宋体" w:hAnsi="宋体"/>
          <w:color w:val="000000"/>
        </w:rPr>
        <w:t>头，同比增长</w:t>
      </w:r>
      <w:r>
        <w:rPr>
          <w:rFonts w:eastAsia="Times New Roman" w:cs="Times New Roman"/>
          <w:color w:val="000000"/>
        </w:rPr>
        <w:t>29.33%</w:t>
      </w:r>
      <w:r>
        <w:rPr>
          <w:rFonts w:ascii="宋体" w:hAnsi="宋体"/>
          <w:color w:val="000000"/>
        </w:rPr>
        <w:t>，成为湖南省生猪产业发展高地和标杆、将数</w:t>
      </w:r>
      <w:r>
        <w:rPr>
          <w:rFonts w:eastAsia="Times New Roman" w:cs="Times New Roman"/>
          <w:color w:val="000000"/>
        </w:rPr>
        <w:t>7791000</w:t>
      </w:r>
      <w:r>
        <w:rPr>
          <w:rFonts w:ascii="宋体" w:hAnsi="宋体"/>
          <w:color w:val="000000"/>
        </w:rPr>
        <w:t>用科学记数法表示为（　　　）</w:t>
      </w:r>
    </w:p>
    <w:p w14:paraId="00DE52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4" o:title="eqId62eea61b6b528797cf805de4536d6a2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6" o:title="eqId319c98612a456b0abe2b0fc814cbfb8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8" o:title="eqIdea7e7e5bd022d9f84240472113789d0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0" o:title="eqId59d8ec59d0d1044c473ee11819ccb46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 w14:paraId="55800B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各式正确的是（　　　）</w:t>
      </w:r>
    </w:p>
    <w:p w14:paraId="4AA5D6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2" o:title="eqIdb3f49fd7b18e703383bb6903e4e321d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4" o:title="eqId5d664796b4eb1d38a16ee052b1929ce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6" o:title="eqId00616a2621ff385fa4b4186830dfa13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38" o:title="eqId4b77b55b7a29159f2d7885be1c56e06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 w14:paraId="29624C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因式分解正确的是（　　　）</w:t>
      </w:r>
    </w:p>
    <w:p w14:paraId="18364EA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40" o:title="eqId6c80e01e584dc620936a41cebf238c8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42" o:title="eqId8efa98ff25cff73868e9aab743ecdd1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 w14:paraId="678C9F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.75pt;width:102.75pt;" o:ole="t" filled="f" o:preferrelative="t" stroked="f" coordsize="21600,21600">
            <v:path/>
            <v:fill on="f" focussize="0,0"/>
            <v:stroke on="f" joinstyle="miter"/>
            <v:imagedata r:id="rId44" o:title="eqId36a4c8dc4b3f452e9ce9b7359ecc9b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46" o:title="eqId190ea86a237813d5a4d7dcd6a32f8af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4349DB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我市江华县有“神州摇都”的美涨，每逢“盘王节”会表演长鼓舞，长鼓舞中使用的“长鼓”内腔挖空，两端相通，两端鼓口为圆形，中间鼓腰较为细小．如图为类似“长鼓”的几何体，其俯视图的大致形状是（　　　）</w:t>
      </w:r>
    </w:p>
    <w:p w14:paraId="6A4B91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6950" cy="1504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95275" cy="11525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FA8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85750" cy="7524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04800" cy="2952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23850" cy="142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81000" cy="2000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7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李老师准备在班内开展“道德”“心理”“安全”三场专题教育讲座，若三场讲座随机安排，则“心理”专题讲座被安排在第一场的概率为（　　　）</w:t>
      </w:r>
    </w:p>
    <w:p w14:paraId="7C0736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4" o:title="eqId5e6486784415f3537c9a13556c05d893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6" o:title="eqId56d266a04f3dc7483eddbc26c5e487d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8" o:title="eqId4dac452fbb5ef6dd653e7fbbef63948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0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</w:p>
    <w:p w14:paraId="27F588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" o:title="eqIddd967903ed5a6f640a5b801ec8be0070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4" o:title="eqId45acdbac251ca6b76a166c1242e71df9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6" o:title="eqId998329f9cdb86f5d60d7d5d70fc3781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8" o:title="eqId8455657dde27aabe6adb7b188e031c1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为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0" o:title="eqId60ef95894ceebaf236170e8832dcf7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72" o:title="eqId714cc3707bba3bfdb56e251999be8592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宋体" w:hAnsi="宋体"/>
          <w:color w:val="000000"/>
        </w:rPr>
        <w:t>的长为（　　　）</w:t>
      </w:r>
    </w:p>
    <w:p w14:paraId="1D3D1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15716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8EE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7" o:title="eqIda7ffe8515ff6183c1c7775dc6f94bdb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9" o:title="eqId38387ba1cadfd3dfc4dea4ca9f613ce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1ADFE5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学校组织部分师生去烈士陵园参加“不忘初心，牢记使命”主题教育活动、师生队伍从学校出发，匀速行走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到达烈士陵园，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在烈主陵园进行了祭扫和参观学习等活动，之后队伍按原路匀速步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分钟返校、设师生队伍离学校的距离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1" o:title="eqIdd053b14c8588eee2acbbe44fc37a68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/>
          <w:color w:val="000000"/>
        </w:rPr>
        <w:t>米，离校的时间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/>
          <w:color w:val="000000"/>
        </w:rPr>
        <w:t>分钟，则下列图象能大致反映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1" o:title="eqIdd053b14c8588eee2acbbe44fc37a68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宋体" w:hAnsi="宋体"/>
          <w:color w:val="000000"/>
        </w:rPr>
        <w:t>关系的是（　　　）</w:t>
      </w:r>
    </w:p>
    <w:p w14:paraId="209E22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619250" cy="11906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571625" cy="11525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1083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8724050" name="图片 978724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724050" name="图片 978724050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581150" cy="1162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647825" cy="12096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EC18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2</w:t>
      </w:r>
      <w:r>
        <w:rPr>
          <w:rFonts w:ascii="宋体" w:hAnsi="宋体"/>
          <w:b/>
          <w:color w:val="000000"/>
          <w:sz w:val="24"/>
        </w:rPr>
        <w:t>分．请将答案填在答题卡的答案栏内）</w:t>
      </w:r>
    </w:p>
    <w:p w14:paraId="1016A6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单项式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92" o:title="eqId791a3659216868048b0a18431995e707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rFonts w:ascii="宋体" w:hAnsi="宋体"/>
          <w:color w:val="000000"/>
        </w:rPr>
        <w:t>的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4" o:title="eqIde19f2f1752ccc260efee8ae267217939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ascii="宋体" w:hAnsi="宋体"/>
          <w:color w:val="000000"/>
        </w:rPr>
        <w:t>是同类项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6" o:title="eqIda6c57bbef89a37f1a3808c0ceeac0c2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564E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请写出一个比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8" o:title="eqId2967337e3fcb228dded64ab0c41a17e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ascii="宋体" w:hAnsi="宋体"/>
          <w:color w:val="000000"/>
        </w:rPr>
        <w:t>大且比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小的无理数：______．</w:t>
      </w:r>
    </w:p>
    <w:p w14:paraId="1B13C4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闪电足球队”参加市中小学生足球比赛，在五场小组赛中，该足球队的进球数分别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此组数据的众数是______．</w:t>
      </w:r>
    </w:p>
    <w:p w14:paraId="071253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解分式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00" o:title="eqIdae286bea56474df6799aa05e0b72935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宋体" w:hAnsi="宋体"/>
          <w:color w:val="000000"/>
        </w:rPr>
        <w:t>去分母时，方程两边同乘的最简公分母是______．</w:t>
      </w:r>
    </w:p>
    <w:p w14:paraId="76BB47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一次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02" o:title="eqId5ab466aedd6e176088d8dee7bc3e3aaa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04" o:title="eqIdc082a611d23e8421137fbfc3f0b82699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6" o:title="eqIda6c57bbef89a37f1a3808c0ceeac0c22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6D9B92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7" o:title="eqIdf52a58fbaf4fea03567e88a9f0f6e37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9" o:title="eqId3d97cdc586744d208b6f69c9813af9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1" o:title="eqIdc5db41a1f31d6baee7c69990811edb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8" o:title="eqId8455657dde27aabe6adb7b188e031c1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9" o:title="eqId3d97cdc586744d208b6f69c9813af97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15" o:title="eqIde6662097cf94dc37facdaba44b49966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7" o:title="eqId12e515787ebe97ed2662237d9ca51ea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/>
          <w:color w:val="000000"/>
        </w:rPr>
        <w:t>______度．</w:t>
      </w:r>
    </w:p>
    <w:p w14:paraId="78D668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28587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134B1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图中网格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形组成，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ascii="宋体" w:hAnsi="宋体"/>
          <w:color w:val="000000"/>
        </w:rPr>
        <w:t>为网格线的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线段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2" o:title="eqIdef4113c492885ba7c47fe42ac792578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ascii="宋体" w:hAnsi="宋体"/>
          <w:color w:val="000000"/>
        </w:rPr>
        <w:t>绕原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4" o:title="eqId1dde8112e8eb968fd042418dd63275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后，端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/>
          <w:color w:val="000000"/>
        </w:rPr>
        <w:t>的坐标变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21A2D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9716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1B456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我国古代数学家赵爽创制了一幅“赵爽弦图”，极富创新意识地给出了勾股定理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8724049" name="图片 978724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724049" name="图片 978724049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证明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“赵爽弦图”是由四个全等的直角三角形与中间的小正方形拼成的一个大正方形，若大正方形的面积是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小正方形的面积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29" o:title="eqId32217457c4e96e2ef155cf15c1b65d9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F8658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7145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27B7E6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．解答应写出必要的文字说明、证明过程或演算步骤）</w:t>
      </w:r>
    </w:p>
    <w:p w14:paraId="040171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解关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ascii="宋体" w:hAnsi="宋体"/>
          <w:color w:val="000000"/>
        </w:rPr>
        <w:t>的不等式组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133" o:title="eqId5843602183531bf658d034807ebdd89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</w:p>
    <w:p w14:paraId="0142B5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5.25pt;width:96.75pt;" o:ole="t" filled="f" o:preferrelative="t" stroked="f" coordsize="21600,21600">
            <v:path/>
            <v:fill on="f" focussize="0,0"/>
            <v:stroke on="f" joinstyle="miter"/>
            <v:imagedata r:id="rId135" o:title="eqId91ce7bcc83e2ede5c07ad3321c4ba98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37" o:title="eqId4cc12fed7a6f4777c0fccc896e62428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9D6B8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“风华中学”计则在劳动技术课中增设剪纸、陶艺，厨艺、刺绣、养殖等五类选择性“技能课程”，加大培养学生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8724048" name="图片 978724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724048" name="图片 978724048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劳动习惯和实践操作能力，为了解学生选择各“技能课程”的意向，从全校随机抽取了部分学生进行问卷调查，将调查结果整理并绘制如下不完整统计图表：</w:t>
      </w:r>
    </w:p>
    <w:p w14:paraId="298683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选择各技能课程的人数统计表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221"/>
        <w:gridCol w:w="3104"/>
      </w:tblGrid>
      <w:tr w14:paraId="0AFEC6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33629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技能课程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0124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5F5CF5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6FED5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2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3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：剪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EE93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254E14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ACC4F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40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：陶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4BE4F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192ADD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5D1D8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11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4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：厨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8E9C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43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42">
                  <o:LockedField>false</o:LockedField>
                </o:OLEObject>
              </w:object>
            </w:r>
          </w:p>
        </w:tc>
      </w:tr>
      <w:tr w14:paraId="2A465A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6B67C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68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4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：剌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4BEFC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58B0C2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F3D2E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08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2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4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：养殖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933F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66764D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95525" cy="19240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B57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上述统计数据解决下列问题：</w:t>
      </w:r>
    </w:p>
    <w:p w14:paraId="66F1F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扇形统计图中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6" o:title="eqIda6c57bbef89a37f1a3808c0ceeac0c2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FF034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厅抽取样本的样本容量是</w:t>
      </w:r>
      <w:r>
        <w:rPr>
          <w:rFonts w:eastAsia="Times New Roman" w:cs="Times New Roman"/>
          <w:color w:val="000000"/>
        </w:rPr>
        <w:t>______.</w:t>
      </w:r>
      <w:r>
        <w:rPr>
          <w:rFonts w:ascii="宋体" w:hAnsi="宋体"/>
          <w:color w:val="000000"/>
        </w:rPr>
        <w:t>频数统计表中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49" o:title="eqId380bbacf854e30e2e747fc286d2b999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4A18E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你估计全校有意向选择“养殖”技能课程的人数．</w:t>
      </w:r>
    </w:p>
    <w:p w14:paraId="2A2C0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受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北京冬季奥林匹克运动会的形响，小勇爱上了雪上运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天，小勇在滑雪场训练滑雪，第一次他从滑雪道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/>
          <w:color w:val="000000"/>
        </w:rPr>
        <w:t>端以平均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52" o:title="eqId85369a5cdfa128d73ed013c333622ed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的速度滑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/>
          <w:color w:val="000000"/>
        </w:rPr>
        <w:t>端，用了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秒；第二次从滑雪道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/>
          <w:color w:val="000000"/>
        </w:rPr>
        <w:t>端以平均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56" o:title="eqId0a7f6a30fc0519ea8cd04ef1b34c18f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的速度滑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/>
          <w:color w:val="000000"/>
        </w:rPr>
        <w:t>端，用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秒．</w:t>
      </w:r>
    </w:p>
    <w:p w14:paraId="4D74C2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220CE2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小勇从滑雪道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/>
          <w:color w:val="000000"/>
        </w:rPr>
        <w:t>端滑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瑞的平均速度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2" o:title="eqIdbc13a607ac0c7f76d252d7cb1bb040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，所用时间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4" o:title="eqId36a1b09c653185842513e24ebba60bb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/>
          <w:color w:val="000000"/>
        </w:rPr>
        <w:t>秒，请用含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4" o:title="eqId36a1b09c653185842513e24ebba60bb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/>
          <w:color w:val="000000"/>
        </w:rPr>
        <w:t>的代数式表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2" o:title="eqIdbc13a607ac0c7f76d252d7cb1bb040f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/>
          <w:color w:val="000000"/>
        </w:rPr>
        <w:t>（不要求写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4" o:title="eqId36a1b09c653185842513e24ebba60bb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/>
          <w:color w:val="000000"/>
        </w:rPr>
        <w:t>的取值范围）．</w:t>
      </w:r>
    </w:p>
    <w:p w14:paraId="056C89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eqIdd40b319212a7e7528b053e1c7097e9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/>
          <w:color w:val="000000"/>
        </w:rPr>
        <w:t>是平行四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/>
          <w:color w:val="000000"/>
        </w:rPr>
        <w:t>的对角线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73" o:title="eqId274cf35acb4a1748d15c39d15a9bea7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5" o:title="eqIde142544a6d4e6851096afbd3cbad2fe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7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eqIda0ed1ec316bc54c37c4286c208f5566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B960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用尺规作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81" o:title="eqId868ff1350bd72625328c85c3097cd85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/>
          <w:color w:val="000000"/>
        </w:rPr>
        <w:t>的角平分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3" o:title="eqIde6e490f703eb6c9bb1278c78ebc2d66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7" o:title="eqIdf52a58fbaf4fea03567e88a9f0f6e37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/>
          <w:color w:val="000000"/>
        </w:rPr>
        <w:t>（要求保留作图痕迹，不写作法，在确认答案后，请用黑色笔将作图痕迹再填涂一次）；</w:t>
      </w:r>
    </w:p>
    <w:p w14:paraId="3CA5AB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图形猜想四边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87" o:title="eqId6f3c15b30bd155641e548a7d8c172dd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请将下面的证明过程补充完整．</w:t>
      </w:r>
    </w:p>
    <w:p w14:paraId="1D986B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28825" cy="102870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44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四边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6A98E9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1" o:title="eqId4adf90a8c2b29334cdc5aa5b554991f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</w:p>
    <w:p w14:paraId="7B8AC3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93" o:title="eqIdf878027338cc5c2163cfbf9b4ac46ca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两直线平行，内错角相等）</w:t>
      </w:r>
    </w:p>
    <w:p w14:paraId="3C4CBE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3" o:title="eqIde6e490f703eb6c9bb1278c78ebc2d66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81" o:title="eqId868ff1350bd72625328c85c3097cd85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73" o:title="eqId274cf35acb4a1748d15c39d15a9bea7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5" o:title="eqIde142544a6d4e6851096afbd3cbad2fe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DE6A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199" o:title="eqIde73d2e4afd29495933efff454a4aa1e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201" o:title="eqId086778fccca526ebb99e08565a0846f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</w:p>
    <w:p w14:paraId="5912F6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203" o:title="eqId426f7e50c5359484d09a3e02642ac47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</w:p>
    <w:p w14:paraId="1D4906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5" o:title="eqId75aea24647cd4d0b4b9aa513bf5457b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）（填推理的依据）</w:t>
      </w:r>
    </w:p>
    <w:p w14:paraId="689B2E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四边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/>
          <w:color w:val="000000"/>
        </w:rPr>
        <w:t>是平行四边形</w:t>
      </w:r>
    </w:p>
    <w:p w14:paraId="727224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08" o:title="eqIdada55c12a53a4c469e052445547bed9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</w:p>
    <w:p w14:paraId="3B1227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87" o:title="eqId6f3c15b30bd155641e548a7d8c172dd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（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）（填推理的依据）．</w:t>
      </w:r>
    </w:p>
    <w:p w14:paraId="0710DA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为提高耕地灌溉效率，小明的爸妈准备在耕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8" o:title="eqId8455657dde27aabe6adb7b188e031c1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四个位置安装四个自动喷酒装置（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）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8" o:title="eqId8455657dde27aabe6adb7b188e031c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/>
          <w:color w:val="000000"/>
        </w:rPr>
        <w:t>四点恰好在边长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米的正方形的四个顶点上，为了用水管将四个自动喷洒装置相互连通，爸妈设计了如下两个水管铺设方案（各图中实线为铺设的水管）．</w:t>
      </w:r>
    </w:p>
    <w:p w14:paraId="13F112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一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沿正方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的三边铺设水管；</w:t>
      </w:r>
    </w:p>
    <w:p w14:paraId="74F913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二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沿正方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/>
          <w:color w:val="000000"/>
        </w:rPr>
        <w:t>的两条对角线铺设水管．</w:t>
      </w:r>
    </w:p>
    <w:p w14:paraId="57115A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通过计算说明上述两方案中哪个方案铺设水管的总长度更短；</w:t>
      </w:r>
    </w:p>
    <w:p w14:paraId="558439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小明看了爸妈的方案后，根据“蜂集原理”重新设计了一个方案（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所示），</w:t>
      </w:r>
      <w:r>
        <w:rPr>
          <w:rFonts w:ascii="宋体" w:hAnsi="宋体"/>
          <w:color w:val="000000"/>
        </w:rPr>
        <w:br w:type="textWrapping"/>
      </w:r>
    </w:p>
    <w:p w14:paraId="4C96A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250950"/>
            <wp:effectExtent l="0" t="0" r="0" b="635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5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D67E7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满足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217" o:title="eqId71cfc21080b1318328c63d857e71d6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219" o:title="eqId7d985a3492e0fb24dd4b198469e12c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21" o:title="eqId4d354155f71a1736c1c9186168695ed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/>
          <w:color w:val="000000"/>
        </w:rPr>
        <w:t>、请将小明的方案与爸妈的方案比较，判断谁的方案中铺设水管的总长度更短，并说明理由．（参考数据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223" o:title="eqId3a929d0d84e3654f03694adc8d1a326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25" o:title="eqIdb8a7ff6bb8000946da9599d7d903ac9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BDB14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已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7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9" o:title="eqId3d97cdc586744d208b6f69c9813af97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1" o:title="eqIde69d2b798744645af88a4fa411344a8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9" o:title="eqId3d97cdc586744d208b6f69c9813af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/>
          <w:color w:val="000000"/>
        </w:rPr>
        <w:t>的切线，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8" o:title="eqId8455657dde27aabe6adb7b188e031c1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5" o:title="eqId1642eec556eb252de9c1ab7bb5ca90b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0" o:title="eqId60ef95894ceebaf236170e8832dcf7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8" o:title="eqId683c590673eece14fea3319c4fd5eb5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eqIda0ed1ec316bc54c37c4286c208f5566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241" o:title="eqIddd3ed76a23173330a7089a55695ba01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</w:p>
    <w:p w14:paraId="0A4327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24075" cy="155257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7E1ED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44" o:title="eqId8de007f712a081bc5d71c79377bd071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5D5A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46" o:title="eqIde30e50e094cd2849e38859b36aad0b0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1CAA5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8" o:title="eqId716189b906950b7e8ee499e9b04f5b2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0" o:title="eqIdf56de8f4df2cbd501c56927d5e56847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/>
          <w:color w:val="000000"/>
        </w:rPr>
        <w:t>，求四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2" o:title="eqId8735e2de0ec29640d1eff9e04355603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54" o:title="eqIdcf231f8f86fb922df4ca0c87f044cec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140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关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宋体" w:hAnsi="宋体"/>
          <w:color w:val="000000"/>
        </w:rPr>
        <w:t>的函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57" o:title="eqIda90385c676848de67293e3ed6bc000f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BF25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59" o:title="eqId0b550ee821ee1838384835e81fc34b6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宋体" w:hAnsi="宋体"/>
          <w:color w:val="000000"/>
        </w:rPr>
        <w:t>，函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8724047" name="图片 978724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724047" name="图片 978724047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61" o:title="eqIdfaf03e87dd5d82d30fd01be26cee1f2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3" o:title="eqIdfad20e2bc6576fc461419f8f138d26e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/>
          <w:color w:val="000000"/>
        </w:rPr>
        <w:t>，求该函数的表达式和最小值；</w:t>
      </w:r>
    </w:p>
    <w:p w14:paraId="1CFD62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59" o:title="eqId0b550ee821ee1838384835e81fc34b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66" o:title="eqId6f06408895febc126c2ae409e807349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68" o:title="eqId7b3063bfe6823553765452848d91de1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/>
          <w:color w:val="000000"/>
        </w:rPr>
        <w:t>时，函数的图象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Fonts w:ascii="宋体" w:hAnsi="宋体"/>
          <w:color w:val="000000"/>
        </w:rPr>
        <w:t>轴有交点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1" o:title="eqId294f5ba74cdf695fc9a8a8e52f42132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 w14:paraId="5C6E3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阅读下面材料：</w:t>
      </w:r>
    </w:p>
    <w:p w14:paraId="15B957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73" o:title="eqId94440d3e4c073f94f2b266ff99d50e7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宋体" w:hAnsi="宋体"/>
          <w:color w:val="000000"/>
        </w:rPr>
        <w:t>，函数图象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/>
          <w:color w:val="000000"/>
        </w:rPr>
        <w:t>轴有两个不同的交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/>
          <w:color w:val="000000"/>
        </w:rPr>
        <w:t>两点均在原点左侧，探究系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0a6936d370d6a238a608ca56f87198d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1" o:title="eqId2c94bb12cee76221e13f9ef955b0aa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83" o:title="eqId071a7e733d466949ac935b4b8ee8d18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宋体" w:hAnsi="宋体"/>
          <w:color w:val="000000"/>
        </w:rPr>
        <w:t>应满足的条件，根据函数图像，思考以下三个方面：</w:t>
      </w:r>
    </w:p>
    <w:p w14:paraId="3A623E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因为函数的图象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宋体" w:hAnsi="宋体"/>
          <w:color w:val="000000"/>
        </w:rPr>
        <w:t>轴有两个不同的交点，所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86" o:title="eqIdaa0d661c45eb618633665286c670040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7AFA3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因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宋体" w:hAnsi="宋体"/>
          <w:color w:val="000000"/>
        </w:rPr>
        <w:t>两点在原点左侧，所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0" o:title="eqIdbb45f673c56a289ea78831c9237e8d2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9">
            <o:LockedField>false</o:LockedField>
          </o:OLEObject>
        </w:object>
      </w:r>
      <w:r>
        <w:rPr>
          <w:rFonts w:ascii="宋体" w:hAnsi="宋体"/>
          <w:color w:val="000000"/>
        </w:rPr>
        <w:t>对应图象上的点在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宋体" w:hAnsi="宋体"/>
          <w:color w:val="000000"/>
        </w:rPr>
        <w:t>轴上方，即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3" o:title="eqId8cec12441802f71e803efaf2c62ee58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D0A83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上述两个条件还不能确保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/>
          <w:color w:val="000000"/>
        </w:rPr>
        <w:t>两点均在原点左侧，我们可以通过抛物线的对称轴位置来进一步限制抛物线的位置：即需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97" o:title="eqIdc51a5f090ce34cdad6668c25b4129c9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A25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系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0a6936d370d6a238a608ca56f87198d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1" o:title="eqId2c94bb12cee76221e13f9ef955b0aab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83" o:title="eqId071a7e733d466949ac935b4b8ee8d18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rPr>
          <w:rFonts w:ascii="宋体" w:hAnsi="宋体"/>
          <w:color w:val="000000"/>
        </w:rPr>
        <w:t>应满足的条件可归纳为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87.75pt;width:87pt;" o:ole="t" filled="f" o:preferrelative="t" stroked="f" coordsize="21600,21600">
            <v:path/>
            <v:fill on="f" focussize="0,0"/>
            <v:stroke on="f" joinstyle="miter"/>
            <v:imagedata r:id="rId302" o:title="eqIda4ed397e07b2828f223ba607df962d0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</w:p>
    <w:p w14:paraId="45B2EE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上面阅读材料，类比解决下面问题：</w:t>
      </w:r>
    </w:p>
    <w:p w14:paraId="337EF895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若函数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04" o:title="eqIdb88e5f76e10c1fe6d64f1f9f008d0d8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8724046" name="图片 97872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724046" name="图片 978724046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在直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6" o:title="eqId9b384412acba251d87902ab928902f1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rPr>
          <w:rFonts w:ascii="宋体" w:hAnsi="宋体"/>
          <w:color w:val="000000"/>
        </w:rPr>
        <w:t>的右侧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/>
          <w:color w:val="000000"/>
        </w:rPr>
        <w:t>轴有且只有一个交点，求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3" o:title="eqId0a6936d370d6a238a608ca56f87198d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 w14:paraId="0A8CD03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3A5A47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87173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F97E3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A085F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F03E1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8D71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20A9C"/>
    <w:rsid w:val="00832EC9"/>
    <w:rsid w:val="008634CD"/>
    <w:rsid w:val="008731FA"/>
    <w:rsid w:val="00880A38"/>
    <w:rsid w:val="00893DD6"/>
    <w:rsid w:val="008D2E94"/>
    <w:rsid w:val="00944079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36B681B"/>
    <w:rsid w:val="33A31FF6"/>
    <w:rsid w:val="38274566"/>
    <w:rsid w:val="53532044"/>
    <w:rsid w:val="55E84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0" Type="http://schemas.openxmlformats.org/officeDocument/2006/relationships/image" Target="media/image49.png"/><Relationship Id="rId9" Type="http://schemas.openxmlformats.org/officeDocument/2006/relationships/theme" Target="theme/theme1.xml"/><Relationship Id="rId89" Type="http://schemas.openxmlformats.org/officeDocument/2006/relationships/image" Target="media/image48.png"/><Relationship Id="rId88" Type="http://schemas.openxmlformats.org/officeDocument/2006/relationships/image" Target="media/image47.wmf"/><Relationship Id="rId87" Type="http://schemas.openxmlformats.org/officeDocument/2006/relationships/image" Target="media/image46.png"/><Relationship Id="rId86" Type="http://schemas.openxmlformats.org/officeDocument/2006/relationships/image" Target="media/image45.png"/><Relationship Id="rId85" Type="http://schemas.openxmlformats.org/officeDocument/2006/relationships/oleObject" Target="embeddings/oleObject32.bin"/><Relationship Id="rId84" Type="http://schemas.openxmlformats.org/officeDocument/2006/relationships/oleObject" Target="embeddings/oleObject31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png"/><Relationship Id="rId74" Type="http://schemas.openxmlformats.org/officeDocument/2006/relationships/image" Target="media/image39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header" Target="header3.xml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0" Type="http://schemas.openxmlformats.org/officeDocument/2006/relationships/fontTable" Target="fontTable.xml"/><Relationship Id="rId31" Type="http://schemas.openxmlformats.org/officeDocument/2006/relationships/oleObject" Target="embeddings/oleObject8.bin"/><Relationship Id="rId309" Type="http://schemas.openxmlformats.org/officeDocument/2006/relationships/customXml" Target="../customXml/item1.xml"/><Relationship Id="rId308" Type="http://schemas.openxmlformats.org/officeDocument/2006/relationships/oleObject" Target="embeddings/oleObject167.bin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2.wmf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1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3.bin"/><Relationship Id="rId300" Type="http://schemas.openxmlformats.org/officeDocument/2006/relationships/oleObject" Target="embeddings/oleObject16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56.bin"/><Relationship Id="rId291" Type="http://schemas.openxmlformats.org/officeDocument/2006/relationships/oleObject" Target="embeddings/oleObject155.bin"/><Relationship Id="rId290" Type="http://schemas.openxmlformats.org/officeDocument/2006/relationships/image" Target="media/image127.wmf"/><Relationship Id="rId29" Type="http://schemas.openxmlformats.org/officeDocument/2006/relationships/oleObject" Target="embeddings/oleObject7.bin"/><Relationship Id="rId289" Type="http://schemas.openxmlformats.org/officeDocument/2006/relationships/oleObject" Target="embeddings/oleObject154.bin"/><Relationship Id="rId288" Type="http://schemas.openxmlformats.org/officeDocument/2006/relationships/oleObject" Target="embeddings/oleObject153.bin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8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oleObject" Target="embeddings/oleObject144.bin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37.bin"/><Relationship Id="rId264" Type="http://schemas.openxmlformats.org/officeDocument/2006/relationships/oleObject" Target="embeddings/oleObject136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59" Type="http://schemas.openxmlformats.org/officeDocument/2006/relationships/image" Target="media/image117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09.png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2.bin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4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0.png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98.png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oleObject" Target="embeddings/oleObject104.bin"/><Relationship Id="rId21" Type="http://schemas.openxmlformats.org/officeDocument/2006/relationships/image" Target="media/image9.png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oleObject" Target="embeddings/oleObject95.bin"/><Relationship Id="rId195" Type="http://schemas.openxmlformats.org/officeDocument/2006/relationships/oleObject" Target="embeddings/oleObject94.bin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7.png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png"/><Relationship Id="rId187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185" Type="http://schemas.openxmlformats.org/officeDocument/2006/relationships/oleObject" Target="embeddings/oleObject88.bin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6.png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oleObject" Target="embeddings/oleObject77.bin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2.bin"/><Relationship Id="rId158" Type="http://schemas.openxmlformats.org/officeDocument/2006/relationships/oleObject" Target="embeddings/oleObject71.bin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oleObject" Target="embeddings/oleObject68.bin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oleObject" Target="embeddings/oleObject65.bin"/><Relationship Id="rId15" Type="http://schemas.openxmlformats.org/officeDocument/2006/relationships/image" Target="media/image4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oleObject" Target="embeddings/oleObject63.bin"/><Relationship Id="rId146" Type="http://schemas.openxmlformats.org/officeDocument/2006/relationships/image" Target="media/image75.png"/><Relationship Id="rId145" Type="http://schemas.openxmlformats.org/officeDocument/2006/relationships/oleObject" Target="embeddings/oleObject62.bin"/><Relationship Id="rId144" Type="http://schemas.openxmlformats.org/officeDocument/2006/relationships/oleObject" Target="embeddings/oleObject61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0.bin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58.bin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oleObject" Target="embeddings/oleObject53.bin"/><Relationship Id="rId130" Type="http://schemas.openxmlformats.org/officeDocument/2006/relationships/image" Target="media/image69.png"/><Relationship Id="rId13" Type="http://schemas.openxmlformats.org/officeDocument/2006/relationships/image" Target="media/image3.png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7.wmf"/><Relationship Id="rId126" Type="http://schemas.openxmlformats.org/officeDocument/2006/relationships/image" Target="media/image66.png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8.bin"/><Relationship Id="rId118" Type="http://schemas.openxmlformats.org/officeDocument/2006/relationships/image" Target="media/image62.png"/><Relationship Id="rId117" Type="http://schemas.openxmlformats.org/officeDocument/2006/relationships/image" Target="media/image61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oleObject" Target="embeddings/oleObject45.bin"/><Relationship Id="rId112" Type="http://schemas.openxmlformats.org/officeDocument/2006/relationships/oleObject" Target="embeddings/oleObject44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785CC0-B715-4057-8715-CEFBE7E76FC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48</Words>
  <Characters>2652</Characters>
  <Lines>51</Lines>
  <Paragraphs>14</Paragraphs>
  <TotalTime>0</TotalTime>
  <ScaleCrop>false</ScaleCrop>
  <LinksUpToDate>false</LinksUpToDate>
  <CharactersWithSpaces>280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7T17:47:00Z</dcterms:created>
  <dc:creator>学科网试题生产平台</dc:creator>
  <dc:description>3009172959264768</dc:description>
  <cp:lastModifiedBy>上帝掷骰子吗</cp:lastModifiedBy>
  <dcterms:modified xsi:type="dcterms:W3CDTF">2024-07-18T18:17:5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1C52B30DC28424EA32AE7994D40D54E</vt:lpwstr>
  </property>
</Properties>
</file>